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8" r:id="rId3"/>
    <p:sldId id="259" r:id="rId4"/>
    <p:sldId id="260" r:id="rId5"/>
    <p:sldId id="261" r:id="rId6"/>
    <p:sldId id="297" r:id="rId7"/>
    <p:sldId id="262" r:id="rId8"/>
    <p:sldId id="289" r:id="rId9"/>
    <p:sldId id="290" r:id="rId10"/>
    <p:sldId id="263" r:id="rId11"/>
    <p:sldId id="264" r:id="rId12"/>
    <p:sldId id="291" r:id="rId13"/>
    <p:sldId id="301" r:id="rId14"/>
    <p:sldId id="265" r:id="rId15"/>
    <p:sldId id="266" r:id="rId16"/>
    <p:sldId id="267" r:id="rId17"/>
    <p:sldId id="268" r:id="rId18"/>
    <p:sldId id="292" r:id="rId19"/>
    <p:sldId id="270" r:id="rId20"/>
    <p:sldId id="293" r:id="rId21"/>
    <p:sldId id="272" r:id="rId22"/>
    <p:sldId id="294" r:id="rId23"/>
    <p:sldId id="302" r:id="rId24"/>
    <p:sldId id="273" r:id="rId25"/>
    <p:sldId id="299" r:id="rId26"/>
    <p:sldId id="274" r:id="rId27"/>
    <p:sldId id="298" r:id="rId28"/>
    <p:sldId id="295" r:id="rId29"/>
    <p:sldId id="300" r:id="rId30"/>
    <p:sldId id="276" r:id="rId31"/>
    <p:sldId id="277" r:id="rId32"/>
    <p:sldId id="279" r:id="rId33"/>
    <p:sldId id="278" r:id="rId34"/>
    <p:sldId id="303" r:id="rId35"/>
    <p:sldId id="280" r:id="rId36"/>
    <p:sldId id="281" r:id="rId37"/>
    <p:sldId id="282" r:id="rId38"/>
    <p:sldId id="283" r:id="rId39"/>
    <p:sldId id="284" r:id="rId40"/>
    <p:sldId id="285" r:id="rId41"/>
    <p:sldId id="286" r:id="rId42"/>
    <p:sldId id="287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66" d="100"/>
          <a:sy n="66" d="100"/>
        </p:scale>
        <p:origin x="56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77EADA-C3F3-44BB-96DA-D497C301521B}" type="datetimeFigureOut">
              <a:rPr lang="en-US" smtClean="0"/>
              <a:t>3/1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65510-EA06-4195-B25A-47D8ED206D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094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hen using random x</a:t>
            </a:r>
            <a:r>
              <a:rPr lang="en-US" baseline="-25000" dirty="0"/>
              <a:t>i</a:t>
            </a:r>
            <a:r>
              <a:rPr lang="en-US" dirty="0"/>
              <a:t> sometimes values from an existing study can be used. Alternatively, published summary statistics might be used when data aren't availab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39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retain statement is necessary</a:t>
            </a:r>
            <a:r>
              <a:rPr lang="en-US" baseline="0" dirty="0"/>
              <a:t> since we have an output statement in the lo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028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times one needs to use</a:t>
            </a:r>
            <a:r>
              <a:rPr lang="en-US" baseline="0" dirty="0"/>
              <a:t> summary data to generate the x’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790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be valid, the $F$ test requires that the errors be normally distributed and </a:t>
            </a:r>
            <a:r>
              <a:rPr lang="en-US" sz="120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oscedasti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o examine departures, </a:t>
            </a:r>
            <a:r>
              <a:rPr lang="en-US" sz="1200" u="sng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ckli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es a schema used by Greene (2000, see </a:t>
            </a:r>
            <a:r>
              <a:rPr lang="en-US" sz="1200" u="sng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ckli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ferences)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222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itation to Greene in </a:t>
            </a:r>
            <a:r>
              <a:rPr lang="en-US" dirty="0" err="1"/>
              <a:t>Wicklin’s</a:t>
            </a:r>
            <a:r>
              <a:rPr lang="en-US" dirty="0"/>
              <a:t> 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309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use a contaminated normal to generate outli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42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ll that the root mean square error of the residuals is the estimate of the common standard deviations for the regression model</a:t>
            </a:r>
          </a:p>
          <a:p>
            <a:endParaRPr lang="en-US" dirty="0"/>
          </a:p>
          <a:p>
            <a:r>
              <a:rPr lang="en-US" dirty="0"/>
              <a:t>SAS has numerous procedures for this. For the linear model, </a:t>
            </a:r>
            <a:r>
              <a:rPr lang="en-US" u="sng" dirty="0"/>
              <a:t>PROC</a:t>
            </a:r>
            <a:r>
              <a:rPr lang="en-US" dirty="0"/>
              <a:t> </a:t>
            </a:r>
            <a:r>
              <a:rPr lang="en-US" u="sng" dirty="0"/>
              <a:t>GLM</a:t>
            </a:r>
            <a:r>
              <a:rPr lang="en-US" dirty="0"/>
              <a:t> and </a:t>
            </a:r>
            <a:r>
              <a:rPr lang="en-US" u="sng" dirty="0"/>
              <a:t>PROC</a:t>
            </a:r>
            <a:r>
              <a:rPr lang="en-US" dirty="0"/>
              <a:t> REG are the usual choice. When categorical variable are included as independent variables, </a:t>
            </a:r>
            <a:r>
              <a:rPr lang="en-US" u="sng" dirty="0"/>
              <a:t>GLM</a:t>
            </a:r>
            <a:r>
              <a:rPr lang="en-US" dirty="0"/>
              <a:t> is often quicker while if only continuous variables are included REG is most often us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309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again is a decision</a:t>
            </a:r>
            <a:r>
              <a:rPr lang="en-US" baseline="0" dirty="0"/>
              <a:t> do we draw multiple samples of x or one sample and just resample error te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48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we want to consider the $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$ as fixed, we can generate the x values once and store them in an arr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43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ternatively, we can loop over the </a:t>
            </a:r>
            <a:r>
              <a:rPr lang="en-US" dirty="0" err="1"/>
              <a:t>obs</a:t>
            </a:r>
            <a:r>
              <a:rPr lang="en-US" dirty="0"/>
              <a:t> and put the repeat</a:t>
            </a:r>
            <a:r>
              <a:rPr lang="en-US" baseline="0" dirty="0"/>
              <a:t> samples inside.  This reads a bit nicer but the data will have to be sorted because we want to do separate regressions for each samp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9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can use the results of this regression to simulate fitting a regression model with the parameters obtained ($\beta_0, \beta_1$ and the </a:t>
            </a:r>
            <a:r>
              <a:rPr lang="en-US" sz="120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MS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503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et another way to do this is to assign each observation a predicted value.  This can be accomplished using the p=option in the output statement of </a:t>
            </a:r>
            <a:r>
              <a:rPr lang="en-US" sz="120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assign the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43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actually like this method best.  It avoids typo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74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IMPORTANT: Use STOP with POINT= option in the SET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stmt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*/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Nobs</a:t>
            </a:r>
            <a:r>
              <a:rPr lang="en-US" baseline="0" dirty="0">
                <a:solidFill>
                  <a:srgbClr val="008000"/>
                </a:solidFill>
                <a:latin typeface="Lucida Console" panose="020B0609040504020204" pitchFamily="49" charset="0"/>
              </a:rPr>
              <a:t> in set statement is evaluated at compile time!!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65510-EA06-4195-B25A-47D8ED206DA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388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28CF6-4DA8-47AE-8A4C-F2D3AC018A5F}" type="datetime1">
              <a:rPr lang="en-US" smtClean="0"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988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F157-3679-4A50-87C2-A19D98E56684}" type="datetime1">
              <a:rPr lang="en-US" smtClean="0"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29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E4C6F-5852-40C9-958C-F3DE18592CB6}" type="datetime1">
              <a:rPr lang="en-US" smtClean="0"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15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CCF61-EC4C-44D6-9419-7DEF91CBEE81}" type="datetime1">
              <a:rPr lang="en-US" smtClean="0"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56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D971B-FE5C-4682-833B-63F5D07C9979}" type="datetime1">
              <a:rPr lang="en-US" smtClean="0"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990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1B9DF-2244-445A-AF09-8690DC7ABBDF}" type="datetime1">
              <a:rPr lang="en-US" smtClean="0"/>
              <a:t>3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29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6009D-A97C-4F8F-AA29-0CB99073E353}" type="datetime1">
              <a:rPr lang="en-US" smtClean="0"/>
              <a:t>3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60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6DC2F-1AC1-42A5-93B7-21EE5CE66724}" type="datetime1">
              <a:rPr lang="en-US" smtClean="0"/>
              <a:t>3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749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084BC-225E-4FBE-B435-69E739C6BB09}" type="datetime1">
              <a:rPr lang="en-US" smtClean="0"/>
              <a:t>3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649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FF5F3-F395-42EC-8C73-AD2530ACCBD5}" type="datetime1">
              <a:rPr lang="en-US" smtClean="0"/>
              <a:t>3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341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480B7-6664-4A09-8EF6-E0D27C4B073A}" type="datetime1">
              <a:rPr lang="en-US" smtClean="0"/>
              <a:t>3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713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E956D-3D27-4B12-A4B3-D8B2109BDB38}" type="datetime1">
              <a:rPr lang="en-US" smtClean="0"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79320A-3A40-4373-954A-B9D28E092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426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697" y="2501933"/>
            <a:ext cx="10515600" cy="1325563"/>
          </a:xfrm>
        </p:spPr>
        <p:txBody>
          <a:bodyPr/>
          <a:lstStyle/>
          <a:p>
            <a:r>
              <a:rPr lang="en-US" dirty="0"/>
              <a:t>Simulating Data for Basic Regression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9924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516" y="0"/>
            <a:ext cx="11638721" cy="71561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Put explanatory variables into arrays</a:t>
            </a:r>
          </a:p>
        </p:txBody>
      </p:sp>
      <p:sp>
        <p:nvSpPr>
          <p:cNvPr id="3" name="Rectangle 2"/>
          <p:cNvSpPr/>
          <p:nvPr/>
        </p:nvSpPr>
        <p:spPr>
          <a:xfrm>
            <a:off x="299097" y="951863"/>
            <a:ext cx="1126155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75;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size of each sample     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samples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0=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1=-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.5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gSim1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 rep x y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x{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_temporary_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xx{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xx{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y = &amp;beta0 +(&amp;beta1)*x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094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129" y="0"/>
            <a:ext cx="4225491" cy="1325563"/>
          </a:xfrm>
        </p:spPr>
        <p:txBody>
          <a:bodyPr>
            <a:normAutofit/>
          </a:bodyPr>
          <a:lstStyle/>
          <a:p>
            <a:r>
              <a:rPr lang="en-US" dirty="0"/>
              <a:t>A different wa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2761" y="889844"/>
            <a:ext cx="1051078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75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0=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1=-2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.5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gSim2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 rep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 y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    y = &amp;beta0+&amp;beta1*x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7256943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71637" y="474345"/>
            <a:ext cx="11579191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RegSim2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RegSim2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etas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y = x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etas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intercept x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etas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lots=scatter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lph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2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Coefficient of x"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Intercept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Intercept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Intercept x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xclud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Informa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19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3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666461" y="2752826"/>
            <a:ext cx="8315739" cy="119269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+mn-lt"/>
              </a:rPr>
              <a:t>A linear model based on real data</a:t>
            </a:r>
          </a:p>
        </p:txBody>
      </p:sp>
    </p:spTree>
    <p:extLst>
      <p:ext uri="{BB962C8B-B14F-4D97-AF65-F5344CB8AC3E}">
        <p14:creationId xmlns:p14="http://schemas.microsoft.com/office/powerpoint/2010/main" val="1205281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9154" y="1824062"/>
            <a:ext cx="96733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 = Height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tStatistic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273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a single sample from the class data</a:t>
            </a:r>
          </a:p>
        </p:txBody>
      </p:sp>
      <p:sp>
        <p:nvSpPr>
          <p:cNvPr id="4" name="Rectangle 3"/>
          <p:cNvSpPr/>
          <p:nvPr/>
        </p:nvSpPr>
        <p:spPr>
          <a:xfrm>
            <a:off x="308009" y="1881246"/>
            <a:ext cx="11194181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0=-143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1=3.9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11.23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udent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 Height Weight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implicit loop over observations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Weight = &amp;beta0 + &amp;beta1*Height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udent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tstatistic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weight=height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02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0257" y="1690688"/>
            <a:ext cx="1075141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11.23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 = Height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assPre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redicted;    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tudentData2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 Height Weight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assPre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Weight = Predicted + rand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– add error to predicted val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3078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1325563"/>
          </a:xfrm>
        </p:spPr>
        <p:txBody>
          <a:bodyPr/>
          <a:lstStyle/>
          <a:p>
            <a:r>
              <a:rPr lang="en-US" dirty="0"/>
              <a:t>Create macro variables with values of paramet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2388" y="1432604"/>
            <a:ext cx="1190645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etas plots=none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Weight = Heigh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assPre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e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s;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_null_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_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_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beta0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tercept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beta1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height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_user_;	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9421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2388" y="2286830"/>
            <a:ext cx="108572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tudentData2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 Height Weight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pPr lvl="0"/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&amp;se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pPr lvl="0"/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assP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pPr lvl="0"/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Weight =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+ rand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tudentdata2;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414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9840" y="0"/>
            <a:ext cx="8026667" cy="1325563"/>
          </a:xfrm>
        </p:spPr>
        <p:txBody>
          <a:bodyPr/>
          <a:lstStyle/>
          <a:p>
            <a:r>
              <a:rPr lang="en-US" dirty="0"/>
              <a:t>Using random access and no sort</a:t>
            </a:r>
          </a:p>
        </p:txBody>
      </p:sp>
      <p:sp>
        <p:nvSpPr>
          <p:cNvPr id="4" name="Rectangle 3"/>
          <p:cNvSpPr/>
          <p:nvPr/>
        </p:nvSpPr>
        <p:spPr>
          <a:xfrm>
            <a:off x="439553" y="1707992"/>
            <a:ext cx="11752447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eps=1000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tudentSim2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po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nob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Weight = &amp;beta0 + &amp;beta1*Height + rand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TO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268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s of Linear Regression Mod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23708" y="2851675"/>
            <a:ext cx="5454442" cy="52322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anatory (independent) variab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72632" y="3826644"/>
            <a:ext cx="1705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rror ter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1359" y="4801613"/>
            <a:ext cx="4712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esponse (dependent) variab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01446"/>
              </p:ext>
            </p:extLst>
          </p:nvPr>
        </p:nvGraphicFramePr>
        <p:xfrm>
          <a:off x="2130425" y="1647825"/>
          <a:ext cx="6464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019240" imgH="241200" progId="Equation.DSMT4">
                  <p:embed/>
                </p:oleObj>
              </mc:Choice>
              <mc:Fallback>
                <p:oleObj name="Equation" r:id="rId3" imgW="20192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425" y="1647825"/>
                        <a:ext cx="64643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05177" y="6015692"/>
            <a:ext cx="1840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arameters</a:t>
            </a:r>
          </a:p>
        </p:txBody>
      </p:sp>
    </p:spTree>
    <p:extLst>
      <p:ext uri="{BB962C8B-B14F-4D97-AF65-F5344CB8AC3E}">
        <p14:creationId xmlns:p14="http://schemas.microsoft.com/office/powerpoint/2010/main" val="73303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3137" y="1758994"/>
            <a:ext cx="983701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etas plots=none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Weight = Height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assPre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e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_null_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etas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rmse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_)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beta0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intercept)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beta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height)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65126"/>
            <a:ext cx="10515600" cy="89578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+mn-lt"/>
              </a:rPr>
              <a:t>Get values and predicted ag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153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6134" y="1225689"/>
            <a:ext cx="1113642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=10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udentsi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etai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: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{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=heigh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	heigh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{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	predicted = &amp;beta0 + &amp;beta1*height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	Weight = predicted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66548" y="0"/>
            <a:ext cx="10515600" cy="860564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version -- read data into data step arra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216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7259" y="1630467"/>
            <a:ext cx="1178132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udentsi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bet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weight=height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bet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mbet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_RMSE_ Intercept Heigh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Simulated values were: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 beta0=&amp;beta0 beta1=&amp;beta1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980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3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838200" y="404261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+mn-lt"/>
              </a:rPr>
              <a:t>Simulating the height values from summary statis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979370" y="2638841"/>
            <a:ext cx="90028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shelp.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height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49631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58687" y="1720840"/>
            <a:ext cx="113306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imstudent3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9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Height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62.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5.1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Height is random normal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Weight = &amp;beta0 + &amp;beta1*Height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imstudent3;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6064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7092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A designed experiment with a categorical variable with six levels and 5 observations at eac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0366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998" y="0"/>
            <a:ext cx="10515600" cy="1617044"/>
          </a:xfrm>
        </p:spPr>
        <p:txBody>
          <a:bodyPr>
            <a:normAutofit/>
          </a:bodyPr>
          <a:lstStyle/>
          <a:p>
            <a:r>
              <a:rPr lang="en-US" dirty="0"/>
              <a:t>A linear model with a single classification variab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96771"/>
              </p:ext>
            </p:extLst>
          </p:nvPr>
        </p:nvGraphicFramePr>
        <p:xfrm>
          <a:off x="383027" y="2691328"/>
          <a:ext cx="1151181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3797280" imgH="241200" progId="Equation.DSMT4">
                  <p:embed/>
                </p:oleObj>
              </mc:Choice>
              <mc:Fallback>
                <p:oleObj name="Equation" r:id="rId3" imgW="3797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27" y="2691328"/>
                        <a:ext cx="11511816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0513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5937" y="0"/>
            <a:ext cx="6014663" cy="1325563"/>
          </a:xfrm>
        </p:spPr>
        <p:txBody>
          <a:bodyPr/>
          <a:lstStyle/>
          <a:p>
            <a:r>
              <a:rPr lang="en-US" dirty="0"/>
              <a:t>Simulate a single result.</a:t>
            </a:r>
          </a:p>
        </p:txBody>
      </p:sp>
      <p:sp>
        <p:nvSpPr>
          <p:cNvPr id="3" name="Rectangle 2"/>
          <p:cNvSpPr/>
          <p:nvPr/>
        </p:nvSpPr>
        <p:spPr>
          <a:xfrm>
            <a:off x="236028" y="1760500"/>
            <a:ext cx="1203297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novaData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Treatment Y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andmean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0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effect{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}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_temporary_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9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-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-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{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}   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_temporary_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treatment 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dim(effect);</a:t>
            </a:r>
            <a:r>
              <a:rPr lang="en-US" sz="2000" b="0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treatment levels*/</a:t>
            </a:r>
            <a:endParaRPr lang="en-US" sz="20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j =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r>
              <a:rPr lang="en-US" sz="2000" b="0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</a:t>
            </a:r>
            <a:r>
              <a:rPr lang="en-US" sz="2000" b="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obs</a:t>
            </a:r>
            <a:r>
              <a:rPr lang="en-US" sz="2000" b="0" dirty="0">
                <a:solidFill>
                  <a:srgbClr val="008000"/>
                </a:solidFill>
                <a:latin typeface="Lucida Console" panose="020B0609040504020204" pitchFamily="49" charset="0"/>
              </a:rPr>
              <a:t> per treatment level */</a:t>
            </a:r>
            <a:endParaRPr lang="en-US" sz="20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Y =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andmean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+ effect{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} + rand(</a:t>
            </a:r>
            <a:r>
              <a:rPr lang="en-US" sz="20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{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}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465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36869" y="97997"/>
            <a:ext cx="5490681" cy="1325563"/>
          </a:xfrm>
        </p:spPr>
        <p:txBody>
          <a:bodyPr/>
          <a:lstStyle/>
          <a:p>
            <a:r>
              <a:rPr lang="en-US" dirty="0"/>
              <a:t>Analyze single resul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0" y="2690336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ANOV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nova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reatment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Y = Treatment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xclud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assLevel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090338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29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4195" y="2242051"/>
            <a:ext cx="10515600" cy="1325563"/>
          </a:xfrm>
        </p:spPr>
        <p:txBody>
          <a:bodyPr>
            <a:noAutofit/>
          </a:bodyPr>
          <a:lstStyle/>
          <a:p>
            <a:r>
              <a:rPr lang="en-US" sz="3600" dirty="0"/>
              <a:t>A linear model with 2 classification and 4 continuous variables</a:t>
            </a:r>
          </a:p>
        </p:txBody>
      </p:sp>
    </p:spTree>
    <p:extLst>
      <p:ext uri="{BB962C8B-B14F-4D97-AF65-F5344CB8AC3E}">
        <p14:creationId xmlns:p14="http://schemas.microsoft.com/office/powerpoint/2010/main" val="980799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the explanatory variabl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0445" y="2601636"/>
            <a:ext cx="98978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ndom draws for an observational study </a:t>
            </a:r>
          </a:p>
          <a:p>
            <a:endParaRPr lang="en-US" sz="2800" dirty="0"/>
          </a:p>
          <a:p>
            <a:r>
              <a:rPr lang="en-US" sz="2800" dirty="0"/>
              <a:t>Fixed values for a designed experi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498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9962" y="447040"/>
            <a:ext cx="11996791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o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4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continuous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l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2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categorical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Level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3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number of levels for each class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LM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j);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{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o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x1-x&amp;nCont;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{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l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c1-c&amp;nClas;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j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o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ontinuous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for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i_th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{j}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uncorrelated uniform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j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l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lass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for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i_th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c{j} = ceil(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Level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discrete uniform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y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x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-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x{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Co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+ c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086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2052" y="2531856"/>
            <a:ext cx="7441096" cy="1325563"/>
          </a:xfrm>
        </p:spPr>
        <p:txBody>
          <a:bodyPr/>
          <a:lstStyle/>
          <a:p>
            <a:r>
              <a:rPr lang="en-US" dirty="0"/>
              <a:t>The power of a regression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4291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27852" y="0"/>
            <a:ext cx="7828722" cy="1325563"/>
          </a:xfrm>
        </p:spPr>
        <p:txBody>
          <a:bodyPr/>
          <a:lstStyle/>
          <a:p>
            <a:r>
              <a:rPr lang="en-US" dirty="0"/>
              <a:t>To examine effect of departure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4069" y="2354803"/>
            <a:ext cx="7482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sual Assumption -- The error term is normally distribute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4550" y="3292448"/>
            <a:ext cx="9469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parture --The error term has a t distribution with 5 degrees of freed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4550" y="4059472"/>
            <a:ext cx="103341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parture -- The error term is </a:t>
            </a:r>
            <a:r>
              <a:rPr lang="en-US" sz="2400" dirty="0" err="1"/>
              <a:t>heteroscadastic</a:t>
            </a:r>
            <a:r>
              <a:rPr lang="en-US" sz="2400" dirty="0"/>
              <a:t> with a normal distribution depending on x. The errors are assumed to be normal with standard deviation </a:t>
            </a:r>
            <a:r>
              <a:rPr lang="en-US" sz="2400" dirty="0" err="1"/>
              <a:t>exp</a:t>
            </a:r>
            <a:r>
              <a:rPr lang="en-US" sz="2400" dirty="0"/>
              <a:t>(.2x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47889"/>
              </p:ext>
            </p:extLst>
          </p:nvPr>
        </p:nvGraphicFramePr>
        <p:xfrm>
          <a:off x="2852738" y="1325563"/>
          <a:ext cx="54054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1688760" imgH="228600" progId="Equation.DSMT4">
                  <p:embed/>
                </p:oleObj>
              </mc:Choice>
              <mc:Fallback>
                <p:oleObj name="Equation" r:id="rId4" imgW="16887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2738" y="1325563"/>
                        <a:ext cx="5405437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79707"/>
              </p:ext>
            </p:extLst>
          </p:nvPr>
        </p:nvGraphicFramePr>
        <p:xfrm>
          <a:off x="1714572" y="5667920"/>
          <a:ext cx="612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3060360" imgH="228600" progId="Equation.DSMT4">
                  <p:embed/>
                </p:oleObj>
              </mc:Choice>
              <mc:Fallback>
                <p:oleObj name="Equation" r:id="rId6" imgW="306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4572" y="5667920"/>
                        <a:ext cx="612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1967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1614" y="9625"/>
            <a:ext cx="7776412" cy="781485"/>
          </a:xfrm>
        </p:spPr>
        <p:txBody>
          <a:bodyPr/>
          <a:lstStyle/>
          <a:p>
            <a:r>
              <a:rPr lang="en-US" dirty="0"/>
              <a:t>The test statement in PROC RE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6305" y="777482"/>
            <a:ext cx="893851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25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gress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z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		y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+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*x +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*z + rand(</a:t>
            </a:r>
            <a:r>
              <a:rPr lang="pl-PL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);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439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18147" y="1859340"/>
            <a:ext cx="1089579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gres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y = x z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z0: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z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ANOV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resu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resu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resu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ource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Numerator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result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258032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21" y="-92075"/>
            <a:ext cx="10929731" cy="1119981"/>
          </a:xfrm>
        </p:spPr>
        <p:txBody>
          <a:bodyPr>
            <a:normAutofit fontScale="90000"/>
          </a:bodyPr>
          <a:lstStyle/>
          <a:p>
            <a:r>
              <a:rPr lang="en-US" dirty="0"/>
              <a:t>Simulation using Greene's scenario, generate AS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2505" y="737473"/>
            <a:ext cx="1206687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25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 = 100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gress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z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x/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betaz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+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x +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z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z;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linear predictor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p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depart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y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depart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y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T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depart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y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+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                      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                         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9025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026" y="0"/>
            <a:ext cx="11897139" cy="857388"/>
          </a:xfrm>
        </p:spPr>
        <p:txBody>
          <a:bodyPr/>
          <a:lstStyle/>
          <a:p>
            <a:r>
              <a:rPr lang="en-US" dirty="0"/>
              <a:t>Sort and do regression separately for each s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3511" y="1443841"/>
            <a:ext cx="1055891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egress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Si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depart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z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ff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Si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depart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z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ep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y = x z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es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z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ANOV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Anov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n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rint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anov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790959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244" y="0"/>
            <a:ext cx="9130748" cy="1325563"/>
          </a:xfrm>
        </p:spPr>
        <p:txBody>
          <a:bodyPr/>
          <a:lstStyle/>
          <a:p>
            <a:r>
              <a:rPr lang="en-US" dirty="0"/>
              <a:t>Do some data management on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41789" y="1235036"/>
            <a:ext cx="1141458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onstruct an indicator variable for observations that reject H0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sult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stANOV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Source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umerator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get rid of extraneous info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Reject = 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lt;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0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       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indicator variable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ount number of times H0 was rejected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Results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epart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z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ject /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u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gn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where=(reject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gn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gn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proportion = percent /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onvert percent to proportion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0630946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8539" y="0"/>
            <a:ext cx="4012096" cy="1325563"/>
          </a:xfrm>
        </p:spPr>
        <p:txBody>
          <a:bodyPr/>
          <a:lstStyle/>
          <a:p>
            <a:r>
              <a:rPr lang="en-US" dirty="0"/>
              <a:t>Graph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6017" y="1028343"/>
            <a:ext cx="1123268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form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t-BR" dirty="0">
                <a:solidFill>
                  <a:srgbClr val="0000FF"/>
                </a:solidFill>
                <a:latin typeface="Lucida Console" panose="020B0609040504020204" pitchFamily="49" charset="0"/>
              </a:rPr>
              <a:t>value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ErrType </a:t>
            </a:r>
            <a:r>
              <a:rPr lang="pt-BR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pt-BR" dirty="0">
                <a:solidFill>
                  <a:srgbClr val="800080"/>
                </a:solidFill>
                <a:latin typeface="Lucida Console" panose="020B0609040504020204" pitchFamily="49" charset="0"/>
              </a:rPr>
              <a:t>"e ~ N(0,1)"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t-BR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pt-BR" dirty="0">
                <a:solidFill>
                  <a:srgbClr val="800080"/>
                </a:solidFill>
                <a:latin typeface="Lucida Console" panose="020B0609040504020204" pitchFamily="49" charset="0"/>
              </a:rPr>
              <a:t>"e ~ t(5)"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t-BR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pt-BR" dirty="0">
                <a:solidFill>
                  <a:srgbClr val="800080"/>
                </a:solidFill>
                <a:latin typeface="Lucida Console" panose="020B0609040504020204" pitchFamily="49" charset="0"/>
              </a:rPr>
              <a:t>"e ~ Hetero"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Power of F Test for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etaz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=0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 = &amp;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ign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orm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epart </a:t>
            </a:r>
            <a:r>
              <a:rPr lang="en-US" dirty="0" err="1">
                <a:solidFill>
                  <a:srgbClr val="008080"/>
                </a:solidFill>
                <a:latin typeface="Lucida Console" panose="020B0609040504020204" pitchFamily="49" charset="0"/>
              </a:rPr>
              <a:t>ErrType</a:t>
            </a:r>
            <a:r>
              <a:rPr lang="en-US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z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proportion /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depar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i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a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Power (1 - P[Type II Error])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i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etaz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i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keyleg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cro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loca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inside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osi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ef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740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2345" y="3012707"/>
            <a:ext cx="9289774" cy="797753"/>
          </a:xfrm>
        </p:spPr>
        <p:txBody>
          <a:bodyPr/>
          <a:lstStyle/>
          <a:p>
            <a:r>
              <a:rPr lang="en-US" dirty="0"/>
              <a:t>Outliers and robust regression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460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3880" y="0"/>
            <a:ext cx="5084243" cy="1325563"/>
          </a:xfrm>
        </p:spPr>
        <p:txBody>
          <a:bodyPr>
            <a:normAutofit/>
          </a:bodyPr>
          <a:lstStyle/>
          <a:p>
            <a:r>
              <a:rPr lang="en-US" dirty="0"/>
              <a:t>The simplest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91500"/>
              </p:ext>
            </p:extLst>
          </p:nvPr>
        </p:nvGraphicFramePr>
        <p:xfrm>
          <a:off x="3472632" y="1668406"/>
          <a:ext cx="377952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2632" y="1668406"/>
                        <a:ext cx="377952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4691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2008" y="1"/>
            <a:ext cx="5184913" cy="731520"/>
          </a:xfrm>
        </p:spPr>
        <p:txBody>
          <a:bodyPr/>
          <a:lstStyle/>
          <a:p>
            <a:r>
              <a:rPr lang="en-US" dirty="0"/>
              <a:t>Simulating Outli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4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2304" y="727780"/>
            <a:ext cx="1170432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0;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size of each sample     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 = 0.1;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of contamination   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0=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eta1=-2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Outlie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x y Contaminate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x{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_temporary_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xx{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x = xx{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Contaminated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ernoulli"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,&amp;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taminated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e 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      e 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y = &amp;beta0+&amp;beta1*x + e;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8376125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 Simulated Outlier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4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36345" y="1907988"/>
            <a:ext cx="1131930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form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pt-BR" dirty="0">
                <a:solidFill>
                  <a:srgbClr val="0000FF"/>
                </a:solidFill>
                <a:latin typeface="Lucida Console" panose="020B0609040504020204" pitchFamily="49" charset="0"/>
              </a:rPr>
              <a:t>value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Contam </a:t>
            </a:r>
            <a:r>
              <a:rPr lang="pt-BR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pt-BR" dirty="0">
                <a:solidFill>
                  <a:srgbClr val="800080"/>
                </a:solidFill>
                <a:latin typeface="Lucida Console" panose="020B0609040504020204" pitchFamily="49" charset="0"/>
              </a:rPr>
              <a:t>"N(0, 1)"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t-BR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pt-BR" dirty="0">
                <a:solidFill>
                  <a:srgbClr val="800080"/>
                </a:solidFill>
                <a:latin typeface="Lucida Console" panose="020B0609040504020204" pitchFamily="49" charset="0"/>
              </a:rPr>
              <a:t>"N(0, 10)"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Outlie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rename=(Contaminated=Distribution)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orm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istribution </a:t>
            </a:r>
            <a:r>
              <a:rPr lang="en-US" dirty="0" err="1">
                <a:solidFill>
                  <a:srgbClr val="008080"/>
                </a:solidFill>
                <a:latin typeface="Lucida Console" panose="020B0609040504020204" pitchFamily="49" charset="0"/>
              </a:rPr>
              <a:t>Contam</a:t>
            </a:r>
            <a:r>
              <a:rPr lang="en-US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y /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Distributio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nepar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lop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outlie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y=x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2062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 ROBUSTREG to get robust estim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4787" y="2265370"/>
            <a:ext cx="1098242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outlie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y=x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obustre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Outlie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etho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FWLS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y = x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TS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75560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8748" y="0"/>
            <a:ext cx="10515600" cy="1325563"/>
          </a:xfrm>
        </p:spPr>
        <p:txBody>
          <a:bodyPr/>
          <a:lstStyle/>
          <a:p>
            <a:r>
              <a:rPr lang="en-US" dirty="0"/>
              <a:t>Decisions to be made in any sim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4035" y="1858617"/>
            <a:ext cx="4175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ize of simulated sample  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4035" y="2718086"/>
            <a:ext cx="3743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ow we will select the x</a:t>
            </a:r>
            <a:r>
              <a:rPr lang="en-US" sz="2800" baseline="-25000" dirty="0"/>
              <a:t>i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42490" y="3577555"/>
            <a:ext cx="4561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pulation values of </a:t>
            </a:r>
            <a:r>
              <a:rPr lang="el-GR" sz="2800" dirty="0"/>
              <a:t>β</a:t>
            </a:r>
            <a:r>
              <a:rPr lang="en-US" sz="2800" baseline="-25000" dirty="0"/>
              <a:t>0</a:t>
            </a:r>
            <a:r>
              <a:rPr lang="en-US" sz="2800" dirty="0"/>
              <a:t> and </a:t>
            </a:r>
            <a:r>
              <a:rPr lang="el-GR" sz="2800" dirty="0"/>
              <a:t>β</a:t>
            </a:r>
            <a:r>
              <a:rPr lang="en-US" sz="2800" baseline="-25000" dirty="0"/>
              <a:t>1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10" y="4437024"/>
            <a:ext cx="387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distribution of </a:t>
            </a:r>
            <a:r>
              <a:rPr lang="el-GR" sz="2800" dirty="0"/>
              <a:t>ε</a:t>
            </a:r>
            <a:r>
              <a:rPr lang="en-US" sz="2800" baseline="-25000" dirty="0" err="1"/>
              <a:t>i</a:t>
            </a:r>
            <a:endParaRPr lang="en-US" sz="28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71390" y="5296493"/>
            <a:ext cx="6341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How will we obtain estimates of </a:t>
            </a:r>
            <a:r>
              <a:rPr lang="el-GR" sz="2800" dirty="0"/>
              <a:t>β</a:t>
            </a:r>
            <a:r>
              <a:rPr lang="en-US" sz="2800" baseline="-25000" dirty="0"/>
              <a:t>0</a:t>
            </a:r>
            <a:r>
              <a:rPr lang="en-US" sz="2800" dirty="0"/>
              <a:t> and </a:t>
            </a:r>
            <a:r>
              <a:rPr lang="el-GR" sz="2800" dirty="0"/>
              <a:t>β</a:t>
            </a:r>
            <a:r>
              <a:rPr lang="en-US" sz="2800" baseline="-25000" dirty="0"/>
              <a:t>1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990392" y="1858617"/>
            <a:ext cx="1171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=7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83876" y="2718086"/>
            <a:ext cx="5752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ndom sample of 75 from the U(0,1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57609" y="3572537"/>
            <a:ext cx="2521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β</a:t>
            </a:r>
            <a:r>
              <a:rPr lang="en-US" sz="2800" baseline="-25000" dirty="0"/>
              <a:t>0</a:t>
            </a:r>
            <a:r>
              <a:rPr lang="en-US" sz="2800" dirty="0"/>
              <a:t>=1  and </a:t>
            </a:r>
            <a:r>
              <a:rPr lang="el-GR" sz="2800" dirty="0"/>
              <a:t>β</a:t>
            </a:r>
            <a:r>
              <a:rPr lang="en-US" sz="2800" baseline="-25000" dirty="0"/>
              <a:t>1</a:t>
            </a:r>
            <a:r>
              <a:rPr lang="en-US" sz="2800" dirty="0"/>
              <a:t>=-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69045" y="4437024"/>
            <a:ext cx="1181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(0,.5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6284" y="5296493"/>
            <a:ext cx="1664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ROC RE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24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4" grpId="0"/>
      <p:bldP spid="13" grpId="0"/>
      <p:bldP spid="15" grpId="0"/>
      <p:bldP spid="3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9581" y="2627061"/>
            <a:ext cx="10515600" cy="1325563"/>
          </a:xfrm>
        </p:spPr>
        <p:txBody>
          <a:bodyPr/>
          <a:lstStyle/>
          <a:p>
            <a:r>
              <a:rPr lang="en-US" dirty="0"/>
              <a:t>First step – generate a single s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1434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Generate a single sample using a simple linear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67891" y="1717298"/>
            <a:ext cx="1038565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75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eta0=1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eta1=-2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MSE=.5;  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eg1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x y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l-PL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	x = rand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Uniform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	y = &amp;beta0 +(&amp;beta1)*x + rand(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ms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3479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results with PROC REG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199" y="2690336"/>
            <a:ext cx="110875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g1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eta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y = x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tas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773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9859" y="2511559"/>
            <a:ext cx="6785008" cy="1325563"/>
          </a:xfrm>
        </p:spPr>
        <p:txBody>
          <a:bodyPr/>
          <a:lstStyle/>
          <a:p>
            <a:r>
              <a:rPr lang="en-US" dirty="0"/>
              <a:t>Simulate Multiple S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320A-3A40-4373-954A-B9D28E0925C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658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0</TotalTime>
  <Words>2114</Words>
  <Application>Microsoft Office PowerPoint</Application>
  <PresentationFormat>Widescreen</PresentationFormat>
  <Paragraphs>484</Paragraphs>
  <Slides>4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Lucida Console</vt:lpstr>
      <vt:lpstr>Office Theme</vt:lpstr>
      <vt:lpstr>MathType 6.0 Equation</vt:lpstr>
      <vt:lpstr>Equation</vt:lpstr>
      <vt:lpstr>Simulating Data for Basic Regression Models</vt:lpstr>
      <vt:lpstr>Components of Linear Regression Models</vt:lpstr>
      <vt:lpstr>Generating the explanatory variables.</vt:lpstr>
      <vt:lpstr>The simplest model</vt:lpstr>
      <vt:lpstr>Decisions to be made in any simulation</vt:lpstr>
      <vt:lpstr>First step – generate a single sample</vt:lpstr>
      <vt:lpstr>Generate a single sample using a simple linear model</vt:lpstr>
      <vt:lpstr>Check results with PROC REG</vt:lpstr>
      <vt:lpstr>Simulate Multiple Samples</vt:lpstr>
      <vt:lpstr>Put explanatory variables into arrays</vt:lpstr>
      <vt:lpstr>A different way</vt:lpstr>
      <vt:lpstr>PowerPoint Presentation</vt:lpstr>
      <vt:lpstr>PowerPoint Presentation</vt:lpstr>
      <vt:lpstr>PowerPoint Presentation</vt:lpstr>
      <vt:lpstr>Generating a single sample from the class data</vt:lpstr>
      <vt:lpstr>Another way – add error to predicted value</vt:lpstr>
      <vt:lpstr>Create macro variables with values of parameters</vt:lpstr>
      <vt:lpstr>PowerPoint Presentation</vt:lpstr>
      <vt:lpstr>Using random access and no sort</vt:lpstr>
      <vt:lpstr>PowerPoint Presentation</vt:lpstr>
      <vt:lpstr>Another version -- read data into data step array</vt:lpstr>
      <vt:lpstr>PowerPoint Presentation</vt:lpstr>
      <vt:lpstr>PowerPoint Presentation</vt:lpstr>
      <vt:lpstr>PowerPoint Presentation</vt:lpstr>
      <vt:lpstr>A designed experiment with a categorical variable with six levels and 5 observations at each level</vt:lpstr>
      <vt:lpstr>A linear model with a single classification variable</vt:lpstr>
      <vt:lpstr>Simulate a single result.</vt:lpstr>
      <vt:lpstr>Analyze single result.</vt:lpstr>
      <vt:lpstr>A linear model with 2 classification and 4 continuous variables</vt:lpstr>
      <vt:lpstr>PowerPoint Presentation</vt:lpstr>
      <vt:lpstr>The power of a regression test</vt:lpstr>
      <vt:lpstr>To examine effect of departures.</vt:lpstr>
      <vt:lpstr>The test statement in PROC REG</vt:lpstr>
      <vt:lpstr>PowerPoint Presentation</vt:lpstr>
      <vt:lpstr>Simulation using Greene's scenario, generate ASD</vt:lpstr>
      <vt:lpstr>Sort and do regression separately for each sample</vt:lpstr>
      <vt:lpstr>Do some data management on results</vt:lpstr>
      <vt:lpstr>Graph Results</vt:lpstr>
      <vt:lpstr>Outliers and robust regression models</vt:lpstr>
      <vt:lpstr>Simulating Outliers</vt:lpstr>
      <vt:lpstr>Examine Simulated Outlier Data</vt:lpstr>
      <vt:lpstr>PROC ROBUSTREG to get robust estimato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ng Data for Basic Regression Models</dc:title>
  <dc:creator>Dan McGee</dc:creator>
  <cp:lastModifiedBy>Dan McGee</cp:lastModifiedBy>
  <cp:revision>49</cp:revision>
  <dcterms:created xsi:type="dcterms:W3CDTF">2017-03-06T14:25:35Z</dcterms:created>
  <dcterms:modified xsi:type="dcterms:W3CDTF">2017-03-15T20:09:58Z</dcterms:modified>
</cp:coreProperties>
</file>